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6"/>
    <p:restoredTop sz="93112"/>
  </p:normalViewPr>
  <p:slideViewPr>
    <p:cSldViewPr snapToGrid="0" snapToObjects="1">
      <p:cViewPr varScale="1">
        <p:scale>
          <a:sx n="70" d="100"/>
          <a:sy n="70" d="100"/>
        </p:scale>
        <p:origin x="111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55B28D-C6B7-41DD-8588-9DD2E748CFAB}" type="datetime1">
              <a:rPr lang="en-US" smtClean="0"/>
              <a:t>1/13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CE9A38-E6AB-4E7A-9160-9B7811CA7EC8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8DCA35-4065-4F73-A602-1A504D7766E8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7A42E0-DD02-4F11-B717-1E56F7B7A8CA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4736E2-B8EE-42A5-8418-CBBA0259F346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278D8B-A3BC-4BB6-A84E-A48ACBFA4DD2}" type="datetime1">
              <a:rPr lang="en-US" smtClean="0"/>
              <a:t>1/13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072941-D6E1-40F9-85AF-3DD739BBC397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728FBB-13C6-4FDB-9CCE-33114F90C723}" type="datetime1">
              <a:rPr lang="en-US" smtClean="0"/>
              <a:t>1/13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565990-C77A-4EBE-94ED-17266699B9D1}" type="datetime1">
              <a:rPr lang="en-US" smtClean="0"/>
              <a:t>1/13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E1A206-443D-461F-903E-DA799472B0C5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ADD2C-8825-4ED7-B14D-3611B7E066D5}" type="datetime1">
              <a:rPr lang="en-US" smtClean="0"/>
              <a:t>1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5F221B-FD76-4E43-856A-29729567FEC9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25DAF1-EE39-4AC7-B9C2-A0538BF90BF4}" type="datetime1">
              <a:rPr lang="en-US" smtClean="0"/>
              <a:t>1/13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A6B54-59E2-45AC-8556-76EA84A2E005}" type="datetime1">
              <a:rPr lang="en-US" smtClean="0"/>
              <a:t>1/13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4D982-61DF-4323-B011-62D32198C3B2}" type="datetime1">
              <a:rPr lang="en-US" smtClean="0"/>
              <a:t>1/13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59D61D-D436-4A1B-9B4F-4842F1A19C5B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66AC86-D967-4644-81E2-BA32BC6BC4E5}" type="datetime1">
              <a:rPr lang="en-US" smtClean="0"/>
              <a:t>1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9486B0BA-051B-4046-B3DB-16F774E07FBA}" type="datetime1">
              <a:rPr lang="en-US" smtClean="0"/>
              <a:t>1/13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  <a:br>
              <a:rPr lang="en-US" dirty="0"/>
            </a:br>
            <a:r>
              <a:rPr lang="en-US" sz="3200" dirty="0"/>
              <a:t>10 January 2018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/>
              <a:t>15-20 January, 2018</a:t>
            </a:r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Probability (density):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Likelihood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14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71600"/>
                <a:ext cx="7886700" cy="4805363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^2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box>
                            </m:sup>
                          </m:sSup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Then taking the log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More simply (and recommended) is to use </a:t>
                </a:r>
                <a:r>
                  <a:rPr lang="en-US" dirty="0" err="1"/>
                  <a:t>dnorm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sz="22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loglike</a:t>
                </a:r>
                <a:r>
                  <a:rPr lang="en-US" sz="22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&lt;- sum(</a:t>
                </a:r>
                <a:r>
                  <a:rPr lang="en-US" sz="22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dnorm</a:t>
                </a:r>
                <a:r>
                  <a:rPr lang="en-US" sz="22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x, mu, </a:t>
                </a:r>
                <a:r>
                  <a:rPr lang="en-US" sz="22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d</a:t>
                </a:r>
                <a:r>
                  <a:rPr lang="en-US" sz="22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, log=TRUE))</a:t>
                </a:r>
                <a:endParaRPr lang="en-US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71600"/>
                <a:ext cx="7886700" cy="4805363"/>
              </a:xfrm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2A757C3-DCA9-4B5E-AF7A-E77300900224}"/>
              </a:ext>
            </a:extLst>
          </p:cNvPr>
          <p:cNvSpPr/>
          <p:nvPr/>
        </p:nvSpPr>
        <p:spPr>
          <a:xfrm>
            <a:off x="1741745" y="1371600"/>
            <a:ext cx="5660509" cy="7429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If independent, multiply data points togeth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C50AD8-57F6-4CB5-B3EB-CAC23C48D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6154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27833-24EE-4811-9BAD-E223D5F6C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AFA56-26DC-45FF-A58F-2884CE7FCA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μ</a:t>
            </a:r>
            <a:r>
              <a:rPr lang="en-US" dirty="0"/>
              <a:t> is the </a:t>
            </a:r>
            <a:r>
              <a:rPr lang="en-US" i="1" dirty="0"/>
              <a:t>expected value</a:t>
            </a:r>
            <a:r>
              <a:rPr lang="en-US" dirty="0"/>
              <a:t>, a function of parameters </a:t>
            </a:r>
          </a:p>
          <a:p>
            <a:r>
              <a:rPr lang="en-US" dirty="0"/>
              <a:t>The “MLE” is the set of parameters which maximize the likelihood of the data</a:t>
            </a:r>
          </a:p>
          <a:p>
            <a:r>
              <a:rPr lang="en-US" dirty="0"/>
              <a:t>Constants have no effect on optimization, but often best to leave them in</a:t>
            </a:r>
          </a:p>
          <a:p>
            <a:r>
              <a:rPr lang="en-US" dirty="0"/>
              <a:t>Same ideas for other likelihoods (Poisson, binomial, etc.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804D25-4644-4FF3-88B6-23E3945C5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7022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4E9E2-215B-4FDA-AC26-4DFEB8C3C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ercise</a:t>
            </a:r>
            <a:r>
              <a:rPr lang="en-US" dirty="0"/>
              <a:t>: Poisson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EB333-F892-463D-8B20-F8254F6142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r>
              <a:rPr lang="en-US" dirty="0"/>
              <a:t>Look up the probability mass function (</a:t>
            </a:r>
            <a:r>
              <a:rPr lang="en-US" dirty="0" err="1"/>
              <a:t>pmf</a:t>
            </a:r>
            <a:r>
              <a:rPr lang="en-US" dirty="0"/>
              <a:t>)</a:t>
            </a:r>
          </a:p>
          <a:p>
            <a:r>
              <a:rPr lang="en-US" dirty="0"/>
              <a:t>Identify which terms are data and parameters</a:t>
            </a:r>
          </a:p>
          <a:p>
            <a:r>
              <a:rPr lang="en-US" dirty="0"/>
              <a:t>Take log by hand and write out R function to calculate log-likelihood for single data point</a:t>
            </a:r>
          </a:p>
          <a:p>
            <a:r>
              <a:rPr lang="en-US" dirty="0"/>
              <a:t>Evaluate for k=4 and lambda=5.5</a:t>
            </a:r>
          </a:p>
          <a:p>
            <a:r>
              <a:rPr lang="en-US" dirty="0"/>
              <a:t>Check answer wit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x, lambda, TRUE)</a:t>
            </a:r>
          </a:p>
          <a:p>
            <a:r>
              <a:rPr lang="en-US" dirty="0"/>
              <a:t>Plot NLL for lambda between 0 and 15</a:t>
            </a:r>
          </a:p>
          <a:p>
            <a:r>
              <a:rPr lang="en-US" dirty="0"/>
              <a:t>[Hint: Us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g(factorial(k)) </a:t>
            </a:r>
            <a:r>
              <a:rPr lang="en-US" dirty="0"/>
              <a:t>or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gamma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k+1)</a:t>
            </a:r>
            <a:r>
              <a:rPr lang="en-US" dirty="0"/>
              <a:t>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952C18-3419-432E-9A33-FC9543399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064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MLE models: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Goal: find the parameters that minimize the NLL</a:t>
            </a:r>
          </a:p>
          <a:p>
            <a:r>
              <a:rPr lang="en-US" dirty="0"/>
              <a:t>Sometimes we can do it analytically, but most often using a numerical algorithm</a:t>
            </a:r>
          </a:p>
          <a:p>
            <a:r>
              <a:rPr lang="en-US" dirty="0"/>
              <a:t>These algorithms try to move “down” until minimum is attained (gradients are zero)</a:t>
            </a:r>
          </a:p>
          <a:p>
            <a:r>
              <a:rPr lang="en-US" dirty="0"/>
              <a:t>Need to specify starting value that is reasonable</a:t>
            </a:r>
          </a:p>
          <a:p>
            <a:r>
              <a:rPr lang="en-US" dirty="0"/>
              <a:t>Need to be careful to constrain parameters appropriately (e.g., σ&gt;0; 0&lt;p&lt;1) with transform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MLE models: detai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Algorithm approaches minimum but may never achieve it</a:t>
            </a:r>
          </a:p>
          <a:p>
            <a:r>
              <a:rPr lang="en-US" dirty="0"/>
              <a:t>Thus, “convergence” = sufficiently close to global minimum</a:t>
            </a:r>
          </a:p>
          <a:p>
            <a:r>
              <a:rPr lang="en-US" dirty="0"/>
              <a:t>Typically when maximum gradient is &lt;0.0001</a:t>
            </a:r>
          </a:p>
          <a:p>
            <a:r>
              <a:rPr lang="en-US" dirty="0"/>
              <a:t>Warning: Can get “stuck” in local minima (bad!)</a:t>
            </a:r>
          </a:p>
          <a:p>
            <a:r>
              <a:rPr lang="en-US" dirty="0"/>
              <a:t>Test: multiple initializations arrive at same MLE</a:t>
            </a:r>
          </a:p>
          <a:p>
            <a:r>
              <a:rPr lang="en-US" u="sng" dirty="0"/>
              <a:t>You are responsible for assuring convergence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5EF4A-EE1C-400F-8DCB-065EB4CBC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05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s in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offers </a:t>
            </a:r>
            <a:r>
              <a:rPr lang="en-US" b="1" dirty="0"/>
              <a:t>many</a:t>
            </a:r>
            <a:r>
              <a:rPr lang="en-US" dirty="0"/>
              <a:t> numerical optimizers with different advantages/disadvantages</a:t>
            </a:r>
          </a:p>
          <a:p>
            <a:r>
              <a:rPr lang="en-US" dirty="0"/>
              <a:t>We will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dirty="0"/>
              <a:t> but can also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Allows use of box constraints (more later)</a:t>
            </a:r>
          </a:p>
          <a:p>
            <a:r>
              <a:rPr lang="en-US" dirty="0"/>
              <a:t>We pass it a NLL function, it gives us the parameters that minimize it</a:t>
            </a:r>
          </a:p>
          <a:p>
            <a:r>
              <a:rPr lang="en-US" dirty="0"/>
              <a:t>Reminder: accurate gradients really improve optimizer perform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310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9F711-9330-4A21-9D4E-A9A7A4340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inear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D8B7A3-5950-43FE-89D1-76E7DC5352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a simple linear model to demonstrate optimization</a:t>
            </a:r>
          </a:p>
          <a:p>
            <a:r>
              <a:rPr lang="en-US" dirty="0"/>
              <a:t>We will fit the model three way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the </a:t>
            </a:r>
            <a:r>
              <a:rPr lang="en-US" dirty="0" err="1"/>
              <a:t>lm</a:t>
            </a:r>
            <a:r>
              <a:rPr lang="en-US" dirty="0"/>
              <a:t> function in 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R optimizer on R NL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R optimizer on TMB NLL</a:t>
            </a:r>
          </a:p>
          <a:p>
            <a:r>
              <a:rPr lang="en-US" dirty="0"/>
              <a:t>The goal is to introduce some key concepts and get practice with TM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82B8CC-B313-48C0-9881-B68A1D4A4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1414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DC2B2-CBDB-416D-9629-21899E1D4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6CAC-6551-4D2B-A8FB-5356487EA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x 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&lt;-</a:t>
                </a:r>
                <a:r>
                  <a:rPr lang="es-ES" sz="1800" dirty="0">
                    <a:latin typeface="Courier New" panose="02070309020205020404" pitchFamily="49" charset="0"/>
                  </a:rPr>
                  <a:t> c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(</a:t>
                </a:r>
                <a:r>
                  <a:rPr lang="es-ES" sz="1800" dirty="0">
                    <a:latin typeface="Courier New" panose="02070309020205020404" pitchFamily="49" charset="0"/>
                  </a:rPr>
                  <a:t>1.87, 1.96, 1.39, 2.24, 2.33, 2.24, 2.67, 2.47,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       1.35, 2.00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)</a:t>
                </a:r>
                <a:r>
                  <a:rPr lang="es-ES" sz="1800" dirty="0">
                    <a:latin typeface="Courier New" panose="02070309020205020404" pitchFamily="49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y 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&lt;-</a:t>
                </a:r>
                <a:r>
                  <a:rPr lang="es-ES" sz="1800" dirty="0">
                    <a:latin typeface="Courier New" panose="02070309020205020404" pitchFamily="49" charset="0"/>
                  </a:rPr>
                  <a:t> c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(</a:t>
                </a:r>
                <a:r>
                  <a:rPr lang="es-ES" sz="1800" dirty="0">
                    <a:latin typeface="Courier New" panose="02070309020205020404" pitchFamily="49" charset="0"/>
                  </a:rPr>
                  <a:t>2.47, 2.42, 2.2, 2.72, 2.65, 2.5, 2.85, 2.77, 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       2.28, 2.45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)</a:t>
                </a:r>
                <a:r>
                  <a:rPr lang="es-ES" sz="1800" dirty="0">
                    <a:latin typeface="Courier New" panose="02070309020205020404" pitchFamily="49" charset="0"/>
                  </a:rPr>
                  <a:t> </a:t>
                </a:r>
              </a:p>
              <a:p>
                <a:r>
                  <a:rPr lang="en-US" dirty="0"/>
                  <a:t>We assume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𝑛𝑡𝑒𝑟𝑐𝑒𝑝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𝑙𝑜𝑝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6CAC-6551-4D2B-A8FB-5356487EA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98048BC-9B5A-4B07-94A0-B9237B126A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39" t="21385" r="6885" b="15333"/>
          <a:stretch/>
        </p:blipFill>
        <p:spPr>
          <a:xfrm>
            <a:off x="3946946" y="3632074"/>
            <a:ext cx="4568404" cy="24988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562FAB-9E8D-4159-A60F-ADFE95F102A3}"/>
              </a:ext>
            </a:extLst>
          </p:cNvPr>
          <p:cNvSpPr txBox="1"/>
          <p:nvPr/>
        </p:nvSpPr>
        <p:spPr>
          <a:xfrm>
            <a:off x="864108" y="4363589"/>
            <a:ext cx="3552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3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~x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01BA21-5908-4D63-90EB-8446CFF18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785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585B1-13A1-4131-A98D-6977AAAF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2: by h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BFCD1-B2E5-4B6A-AE5E-0964349E5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" y="1866900"/>
            <a:ext cx="33528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 function that </a:t>
            </a:r>
          </a:p>
          <a:p>
            <a:pPr lvl="1"/>
            <a:r>
              <a:rPr lang="en-US" dirty="0"/>
              <a:t>Inputs parameters</a:t>
            </a:r>
          </a:p>
          <a:p>
            <a:pPr lvl="1"/>
            <a:r>
              <a:rPr lang="en-US" dirty="0"/>
              <a:t>Returns NLL</a:t>
            </a:r>
          </a:p>
          <a:p>
            <a:r>
              <a:rPr lang="en-US" dirty="0"/>
              <a:t>Need to explicitly model variance term</a:t>
            </a:r>
          </a:p>
          <a:p>
            <a:r>
              <a:rPr lang="en-US" dirty="0"/>
              <a:t>Note the use of </a:t>
            </a:r>
            <a:r>
              <a:rPr lang="en-US" dirty="0" err="1"/>
              <a:t>exp</a:t>
            </a:r>
            <a:r>
              <a:rPr lang="en-US" dirty="0"/>
              <a:t>() to keep it positive</a:t>
            </a:r>
          </a:p>
          <a:p>
            <a:r>
              <a:rPr lang="en-US" dirty="0"/>
              <a:t>We don’t have a gradient fun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5C6BF-8EC0-4A6A-84E8-9DB4541B897A}"/>
              </a:ext>
            </a:extLst>
          </p:cNvPr>
          <p:cNvSpPr txBox="1"/>
          <p:nvPr/>
        </p:nvSpPr>
        <p:spPr>
          <a:xfrm>
            <a:off x="3533776" y="1501140"/>
            <a:ext cx="5429250" cy="44012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pars){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intercept &lt;- pars[1]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slope &lt;- pars[2]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pars[3]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edict y given parameters  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mu &lt;- intercept + slope*x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Calculate log-likelihood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-sum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y, mu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log=T)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778967-D385-454B-8802-C44C126E2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8880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Function minim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</p:spPr>
            <p:txBody>
              <a:bodyPr/>
              <a:lstStyle/>
              <a:p>
                <a:r>
                  <a:rPr lang="en-US" dirty="0"/>
                  <a:t>With TMB we will do function minimization</a:t>
                </a:r>
              </a:p>
              <a:p>
                <a:r>
                  <a:rPr lang="en-US" dirty="0"/>
                  <a:t>To minimize a function </a:t>
                </a:r>
                <a:r>
                  <a:rPr lang="en-US" i="1" dirty="0"/>
                  <a:t>f(x)</a:t>
                </a:r>
                <a:r>
                  <a:rPr lang="en-US" dirty="0"/>
                  <a:t>, it helps to be able to calculate the derivative, </a:t>
                </a:r>
                <a:r>
                  <a:rPr lang="en-US" i="1" dirty="0"/>
                  <a:t>f’(x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:r>
                  <a:rPr lang="en-US" i="1" dirty="0"/>
                  <a:t>x</a:t>
                </a:r>
                <a:r>
                  <a:rPr lang="en-US" dirty="0"/>
                  <a:t> is a vector, this is a “</a:t>
                </a:r>
                <a:r>
                  <a:rPr lang="en-US" b="1" dirty="0"/>
                  <a:t>gradient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At the minimum (or maximum) the </a:t>
                </a:r>
                <a:r>
                  <a:rPr lang="en-US" b="1" dirty="0"/>
                  <a:t>derivative is 0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  <a:blipFill>
                <a:blip r:embed="rId2"/>
                <a:stretch>
                  <a:fillRect l="-618" t="-1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585B1-13A1-4131-A98D-6977AAAF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3: with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BFCD1-B2E5-4B6A-AE5E-0964349E5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" y="1866900"/>
            <a:ext cx="335280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MB looks very similar to R</a:t>
            </a:r>
          </a:p>
          <a:p>
            <a:endParaRPr lang="en-US" dirty="0"/>
          </a:p>
          <a:p>
            <a:r>
              <a:rPr lang="en-US" dirty="0"/>
              <a:t>We have a gradient function!</a:t>
            </a:r>
          </a:p>
          <a:p>
            <a:endParaRPr lang="en-US" dirty="0"/>
          </a:p>
          <a:p>
            <a:r>
              <a:rPr lang="en-US" dirty="0"/>
              <a:t>[Look through TMB code]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5C6BF-8EC0-4A6A-84E8-9DB4541B897A}"/>
              </a:ext>
            </a:extLst>
          </p:cNvPr>
          <p:cNvSpPr txBox="1"/>
          <p:nvPr/>
        </p:nvSpPr>
        <p:spPr>
          <a:xfrm>
            <a:off x="3533776" y="1866900"/>
            <a:ext cx="5429250" cy="3477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ignore other code for now&gt;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vector&lt;Type&gt; mu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.siz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u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cept+slop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x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-sum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,mu,sd,tru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F6DAE4-BC1F-4848-B35D-C522E611A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1702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B1861-27C1-466E-B352-A96D415FC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96ED24-ECB7-41E7-BBDA-B08EE4F73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1500" y="1187540"/>
            <a:ext cx="4591050" cy="4737100"/>
          </a:xfrm>
          <a:ln>
            <a:solidFill>
              <a:schemeClr val="tx1"/>
            </a:solidFill>
          </a:ln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R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par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1.5774 0.4647 -2.735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objective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-13.16127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convergence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0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tions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13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aluations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gradient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  22       48 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46B4E4-C92C-4485-A8A5-67181ED046FC}"/>
              </a:ext>
            </a:extLst>
          </p:cNvPr>
          <p:cNvSpPr txBox="1"/>
          <p:nvPr/>
        </p:nvSpPr>
        <p:spPr>
          <a:xfrm>
            <a:off x="409575" y="1351508"/>
            <a:ext cx="378142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400" dirty="0"/>
              <a:t> returns a list with eleme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Optimal parameters (p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nimum NLL (objec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vergence status (0=converg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w many steps it took (iterati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w many times it used called the function (evaluations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057BBF-A75F-4833-AB50-9EA43ACD9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2214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B1861-27C1-466E-B352-A96D415FC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96ED24-ECB7-41E7-BBDA-B08EE4F73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4242" y="1199167"/>
            <a:ext cx="3924300" cy="4737100"/>
          </a:xfrm>
          <a:ln>
            <a:solidFill>
              <a:schemeClr val="tx1"/>
            </a:solidFill>
          </a:ln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  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objective=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, gradient=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99.40139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5.990303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32.3652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08.0497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4.673943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1184033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005721744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0002056732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.404738e-05 </a:t>
            </a:r>
            <a:endParaRPr lang="fr-F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46B4E4-C92C-4485-A8A5-67181ED046FC}"/>
              </a:ext>
            </a:extLst>
          </p:cNvPr>
          <p:cNvSpPr txBox="1"/>
          <p:nvPr/>
        </p:nvSpPr>
        <p:spPr>
          <a:xfrm>
            <a:off x="409575" y="1305560"/>
            <a:ext cx="425767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MB prints the maximum gradient component (</a:t>
            </a:r>
            <a:r>
              <a:rPr lang="en-US" sz="2400" dirty="0" err="1"/>
              <a:t>mgc</a:t>
            </a:r>
            <a:r>
              <a:rPr lang="en-US" sz="2400" dirty="0"/>
              <a:t>) at each step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mgc</a:t>
            </a:r>
            <a:r>
              <a:rPr lang="en-US" sz="2400" dirty="0"/>
              <a:t> is getting smaller and small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happens if we evaluate the gradient function at the ML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Note: R has no idea it is using TMB!</a:t>
            </a:r>
          </a:p>
          <a:p>
            <a:endParaRPr 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5D7D00-DD19-4CF5-8452-8C0D5029E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734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13C5A-3E4F-4B8F-97A5-15A77EB48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the variance ter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669AA-3D09-47C5-AC5C-3456AD8B09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Lm</a:t>
            </a:r>
            <a:r>
              <a:rPr lang="en-US" dirty="0"/>
              <a:t> doesn’t tell us the variance estimate, but it is in the summary() command: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standard error: 0.07255 on 8 degrees of freedom</a:t>
            </a:r>
          </a:p>
          <a:p>
            <a:r>
              <a:rPr lang="en-US" dirty="0"/>
              <a:t>Does this match our MLE?</a:t>
            </a:r>
          </a:p>
          <a:p>
            <a:pPr marL="0" indent="0">
              <a:buNone/>
            </a:pP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2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2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$par</a:t>
            </a: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[3])  [1] 0.06488976</a:t>
            </a:r>
            <a:endParaRPr lang="en-US" sz="2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No! Why not?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dirty="0"/>
              <a:t> does not use maximum likelihood to estimate the variance</a:t>
            </a:r>
          </a:p>
          <a:p>
            <a:r>
              <a:rPr lang="en-US" dirty="0"/>
              <a:t>It uses Restricted Maximum Likelihood (REML) which is better in this case (we will do this with TMB later)</a:t>
            </a:r>
          </a:p>
          <a:p>
            <a:r>
              <a:rPr lang="en-US" dirty="0"/>
              <a:t>Remember: MLEs can be biased (and are for variance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4DA3B1-45D2-4592-8577-48EEE565D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4851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/>
              <a:t>To “fit” statistical models we minimize the </a:t>
            </a:r>
            <a:br>
              <a:rPr lang="en-US" dirty="0"/>
            </a:br>
            <a:r>
              <a:rPr lang="en-US" dirty="0"/>
              <a:t>–log-likelihood to find the MLE estimates</a:t>
            </a:r>
          </a:p>
          <a:p>
            <a:r>
              <a:rPr lang="en-US" dirty="0"/>
              <a:t>We often minimize the NLL numerically</a:t>
            </a:r>
          </a:p>
          <a:p>
            <a:r>
              <a:rPr lang="en-US" dirty="0"/>
              <a:t>Optimization is better with gradients, and TMB calculates those easily</a:t>
            </a:r>
          </a:p>
          <a:p>
            <a:r>
              <a:rPr lang="en-US" dirty="0"/>
              <a:t>We use </a:t>
            </a:r>
            <a:r>
              <a:rPr lang="en-US" dirty="0" err="1"/>
              <a:t>exp</a:t>
            </a:r>
            <a:r>
              <a:rPr lang="en-US" dirty="0"/>
              <a:t>() </a:t>
            </a:r>
            <a:r>
              <a:rPr lang="en-US"/>
              <a:t>to keep </a:t>
            </a:r>
            <a:r>
              <a:rPr lang="en-US" dirty="0"/>
              <a:t>parameters positive</a:t>
            </a:r>
          </a:p>
          <a:p>
            <a:r>
              <a:rPr lang="en-US" dirty="0"/>
              <a:t>The MLE variance is bias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32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the “Newton” metho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0190E3-0760-42FD-A255-3866606825E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619"/>
          <a:stretch/>
        </p:blipFill>
        <p:spPr>
          <a:xfrm>
            <a:off x="1383358" y="2859743"/>
            <a:ext cx="6060703" cy="320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521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function minim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2319691" y="1690688"/>
            <a:ext cx="4504620" cy="508549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6150542" y="1690689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Contours show level sets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(think of bowl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210152" y="5021891"/>
            <a:ext cx="1963555" cy="1325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terative steps toward minimu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</p:cNvCxnSpPr>
          <p:nvPr/>
        </p:nvCxnSpPr>
        <p:spPr>
          <a:xfrm>
            <a:off x="2246699" y="5684672"/>
            <a:ext cx="814135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nalytical derivatives (i.e., a formula) are ideal, but difficult to find</a:t>
            </a:r>
          </a:p>
          <a:p>
            <a:r>
              <a:rPr lang="en-US" sz="2800" dirty="0"/>
              <a:t>Numerical derivatives like finite difference (e.g., set h=0.0001 in formula) are unreliable</a:t>
            </a:r>
          </a:p>
          <a:p>
            <a:r>
              <a:rPr lang="en-US" sz="2800" dirty="0"/>
              <a:t>So, how do we calculate derivatives (gradients) of complex functions (e.g., statistical models)?</a:t>
            </a:r>
          </a:p>
          <a:p>
            <a:r>
              <a:rPr lang="en-US" sz="2800" dirty="0"/>
              <a:t>Solution = “automatic differentiation”</a:t>
            </a:r>
          </a:p>
          <a:p>
            <a:r>
              <a:rPr lang="en-US" sz="2800" dirty="0"/>
              <a:t>For us, a magic trick the computer does to calculate </a:t>
            </a:r>
            <a:r>
              <a:rPr lang="en-US" sz="2800" u="sng" dirty="0"/>
              <a:t>fast and accurate gradien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minimization w/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3314"/>
            <a:ext cx="7886700" cy="46672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w can we calculate derivative of thi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[Show </a:t>
            </a:r>
            <a:r>
              <a:rPr lang="en-US" dirty="0" err="1"/>
              <a:t>cpp</a:t>
            </a:r>
            <a:r>
              <a:rPr lang="en-US" dirty="0"/>
              <a:t> code, demo in R]</a:t>
            </a:r>
          </a:p>
          <a:p>
            <a:pPr marL="0" indent="0"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polynomial.cpp"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"polynomial")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</a:t>
            </a:r>
          </a:p>
          <a:p>
            <a:pPr marL="0" indent="0"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	       parameters=list(x=0)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A5EB9-4B60-441D-9F7C-A74F7C669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27247"/>
              </p:ext>
            </p:extLst>
          </p:nvPr>
        </p:nvGraphicFramePr>
        <p:xfrm>
          <a:off x="1317546" y="1826161"/>
          <a:ext cx="6304020" cy="7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546" y="1826161"/>
                        <a:ext cx="6304020" cy="7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D95792-C7B2-4CB5-BF54-B36F605E58A7}"/>
              </a:ext>
            </a:extLst>
          </p:cNvPr>
          <p:cNvGrpSpPr/>
          <p:nvPr/>
        </p:nvGrpSpPr>
        <p:grpSpPr>
          <a:xfrm>
            <a:off x="6926580" y="3683885"/>
            <a:ext cx="1851660" cy="1906231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5BCAE32F-E4F8-47A6-AD04-ACE3C0FBC8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B8E626-CF3A-45BA-B20E-A32A06727CC5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315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TMB to recreate this plot</a:t>
            </a:r>
          </a:p>
          <a:p>
            <a:r>
              <a:rPr lang="en-US" dirty="0"/>
              <a:t>Hint: You need to use a for loop over x in [-3,2]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10142-6D7F-4738-A7AC-CCDE3C00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" y="2545683"/>
            <a:ext cx="8896350" cy="402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9753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F49F2-A9CB-4CF0-A177-CC36815CB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79914C-8EDB-4BAB-BBA7-22ADDA3CF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Fitting statistical models often uses a technique called </a:t>
            </a:r>
            <a:r>
              <a:rPr lang="en-US" b="1" dirty="0"/>
              <a:t>maximum likelihood estimation</a:t>
            </a:r>
          </a:p>
          <a:p>
            <a:r>
              <a:rPr lang="en-US" dirty="0"/>
              <a:t>(Technically, we minimize the negative log-likelihood)</a:t>
            </a:r>
          </a:p>
          <a:p>
            <a:r>
              <a:rPr lang="en-US" dirty="0"/>
              <a:t>f(x) -&gt; “x” is our parameter vector, “f(x)” is the NLL</a:t>
            </a:r>
          </a:p>
          <a:p>
            <a:r>
              <a:rPr lang="en-US" dirty="0"/>
              <a:t>Has good properties as data increases, e.g.:</a:t>
            </a:r>
          </a:p>
          <a:p>
            <a:pPr lvl="1"/>
            <a:r>
              <a:rPr lang="en-US" dirty="0"/>
              <a:t>Consistency </a:t>
            </a:r>
          </a:p>
          <a:p>
            <a:pPr lvl="1"/>
            <a:r>
              <a:rPr lang="en-US" dirty="0"/>
              <a:t>Asymptotic normality</a:t>
            </a:r>
          </a:p>
          <a:p>
            <a:r>
              <a:rPr lang="en-US" dirty="0"/>
              <a:t>But is not always unbiased!</a:t>
            </a:r>
          </a:p>
          <a:p>
            <a:r>
              <a:rPr lang="en-US" dirty="0"/>
              <a:t>It is widely used, including for our class he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0764F-B564-4B53-905B-2268F0A29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564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9376"/>
            <a:ext cx="7886700" cy="1325563"/>
          </a:xfrm>
        </p:spPr>
        <p:txBody>
          <a:bodyPr/>
          <a:lstStyle/>
          <a:p>
            <a:r>
              <a:rPr lang="en-US" dirty="0"/>
              <a:t>Probabilities vs likeliho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n-US" dirty="0"/>
              <a:t>The difference can be confus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992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07</TotalTime>
  <Words>1476</Words>
  <Application>Microsoft Office PowerPoint</Application>
  <PresentationFormat>On-screen Show (4:3)</PresentationFormat>
  <Paragraphs>22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Maximum Likelihood Estimation 10 January 2018</vt:lpstr>
      <vt:lpstr>Review: Function minimization</vt:lpstr>
      <vt:lpstr>1D Function minimization</vt:lpstr>
      <vt:lpstr>2D function minimization</vt:lpstr>
      <vt:lpstr>Calculating derivatives</vt:lpstr>
      <vt:lpstr>Function minimization w/ TMB</vt:lpstr>
      <vt:lpstr>Exercise</vt:lpstr>
      <vt:lpstr>Maximum likelihood estimation</vt:lpstr>
      <vt:lpstr>Probabilities vs likelihoods</vt:lpstr>
      <vt:lpstr>Example: Normal likelihood</vt:lpstr>
      <vt:lpstr>Example: Normal likelihood</vt:lpstr>
      <vt:lpstr>Example: Normal likelihood</vt:lpstr>
      <vt:lpstr>Exercise: Poisson likelihood</vt:lpstr>
      <vt:lpstr>Fitting MLE models: basics</vt:lpstr>
      <vt:lpstr>Fitting MLE models: details</vt:lpstr>
      <vt:lpstr>Optimizers in R</vt:lpstr>
      <vt:lpstr>Example: Linear model</vt:lpstr>
      <vt:lpstr>Linear model 1</vt:lpstr>
      <vt:lpstr>Linear model 2: by hand</vt:lpstr>
      <vt:lpstr>Linear model 3: with TMB</vt:lpstr>
      <vt:lpstr>Linear model comparisons</vt:lpstr>
      <vt:lpstr>Linear model comparisons</vt:lpstr>
      <vt:lpstr>What about the variance term?</vt:lpstr>
      <vt:lpstr>Review of key concep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C. MONNAHAN</cp:lastModifiedBy>
  <cp:revision>24</cp:revision>
  <dcterms:created xsi:type="dcterms:W3CDTF">2015-01-11T16:48:24Z</dcterms:created>
  <dcterms:modified xsi:type="dcterms:W3CDTF">2018-01-14T00:38:10Z</dcterms:modified>
</cp:coreProperties>
</file>